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61" r:id="rId3"/>
    <p:sldId id="263" r:id="rId4"/>
    <p:sldId id="266" r:id="rId5"/>
    <p:sldId id="267" r:id="rId6"/>
    <p:sldId id="268" r:id="rId7"/>
    <p:sldId id="270" r:id="rId8"/>
    <p:sldId id="271" r:id="rId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5B3D7"/>
    <a:srgbClr val="37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869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2.wmf"/><Relationship Id="rId1" Type="http://schemas.openxmlformats.org/officeDocument/2006/relationships/image" Target="../media/image3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pPr>
              <a:defRPr/>
            </a:pPr>
            <a:fld id="{4111FDCC-869F-4F4B-A3BC-3281CF438831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pPr>
              <a:defRPr/>
            </a:pPr>
            <a:fld id="{29A99FDD-0DC2-4944-AA93-CFF54CB974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0286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pPr>
              <a:defRPr/>
            </a:pPr>
            <a:fld id="{0A8E27D0-A138-48C5-A877-14371BC9B92A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pPr>
              <a:defRPr/>
            </a:pPr>
            <a:fld id="{3BF3A294-C32B-459D-9DD3-403F11328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8467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C440CBF-E9FB-45EF-BA16-2A135864E9D9}" type="slidenum">
              <a:rPr lang="en-US" smtClean="0"/>
              <a:pPr eaLnBrk="1" hangingPunct="1"/>
              <a:t>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62000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8B18C18-01A5-4FE3-9FC9-BDC2668D885F}" type="slidenum">
              <a:rPr lang="en-US" smtClean="0"/>
              <a:pPr eaLnBrk="1" hangingPunct="1"/>
              <a:t>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841111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57066" indent="-291179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64717" indent="-23294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30604" indent="-23294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96491" indent="-23294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FAAFEF-92C2-436E-A83E-9F3171C6200D}" type="slidenum">
              <a:rPr lang="en-US" smtClean="0"/>
              <a:pPr eaLnBrk="1" hangingPunct="1"/>
              <a:t>3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856733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8DB53A-81D0-4D94-A69E-705511962285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433EB-DC93-4400-8057-A50484D76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375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65E30F-52DD-4C15-8C1F-545F6529D7FA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A8271-0BD6-4918-AF99-45DC688C8A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6368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7B87AB-D50C-4C05-87FC-B96C22914266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01075-F559-44A8-AB69-9ECFC09CB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107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6EECCD-2ED7-4298-9D35-FF3FE6E43D71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4D8C92-193F-40CC-9001-706EF0554F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1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64467-FB68-41D4-80D0-360857049F65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17D579-9153-4433-AC71-BA6A147C1F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848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4475B-1AE3-471E-95FB-2E87BB192795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9413D0-5866-48E5-BE8A-628847E44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1885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CE45E-ECD3-4DBF-8E77-DF51893D1782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8982C-4A34-4C8D-B65D-6C2EF36C13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548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5F498D-C0FE-42B0-85C8-B5DBF4258470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E6592-7241-427C-9A1A-A0AB3A94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2015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FD12EA-79E8-4AB1-90BE-C78FC1349E6D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62F254-8DD8-41BE-B2FF-7D2986B787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731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B4011-A1E8-4A87-9BB1-B7A33A6E7E17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E5C916-087E-4909-9941-62C2B5702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1618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9245F4-2D4F-4ADC-B8E9-524AC045BB28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4B75D5-32DA-47DF-97A2-83D1A5A11D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4353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72A2616-3748-4E2B-BA16-8B372B1FD34E}" type="datetimeFigureOut">
              <a:rPr lang="en-US"/>
              <a:pPr>
                <a:defRPr/>
              </a:pPr>
              <a:t>3/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D19133-531E-4E45-95AD-9C9D97FF37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2.wmf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image" Target="../media/image37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2.jpeg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266700" y="6248400"/>
            <a:ext cx="8877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 i="1" dirty="0">
                <a:latin typeface="Comic Sans MS" pitchFamily="66" charset="0"/>
              </a:rPr>
              <a:t>Algebra </a:t>
            </a:r>
            <a:r>
              <a:rPr lang="en-US" sz="2000" b="1" i="1" dirty="0" smtClean="0">
                <a:latin typeface="Comic Sans MS" pitchFamily="66" charset="0"/>
              </a:rPr>
              <a:t>1H            </a:t>
            </a:r>
            <a:r>
              <a:rPr lang="en-US" sz="2000" b="1" i="1" dirty="0">
                <a:latin typeface="Comic Sans MS" pitchFamily="66" charset="0"/>
              </a:rPr>
              <a:t>Glencoe McGraw-Hill      </a:t>
            </a:r>
            <a:r>
              <a:rPr lang="en-US" sz="2000" b="1" i="1" dirty="0" smtClean="0">
                <a:latin typeface="Comic Sans MS" pitchFamily="66" charset="0"/>
              </a:rPr>
              <a:t>J. Evans/C. Logan</a:t>
            </a:r>
            <a:endParaRPr lang="en-US" sz="2000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73510" y="1600200"/>
            <a:ext cx="5823856" cy="1569660"/>
          </a:xfrm>
          <a:prstGeom prst="rect">
            <a:avLst/>
          </a:prstGeom>
          <a:solidFill>
            <a:schemeClr val="tx2">
              <a:lumMod val="40000"/>
              <a:lumOff val="60000"/>
              <a:alpha val="40000"/>
            </a:schemeClr>
          </a:solidFill>
          <a:ln w="57150">
            <a:solidFill>
              <a:schemeClr val="tx1"/>
            </a:solidFill>
          </a:ln>
          <a:effectLst>
            <a:glow rad="228600">
              <a:schemeClr val="accent1">
                <a:lumMod val="50000"/>
                <a:alpha val="40000"/>
              </a:schemeClr>
            </a:glo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smtClean="0">
                <a:latin typeface="+mn-lt"/>
              </a:rPr>
              <a:t>7.8C Area </a:t>
            </a:r>
            <a:r>
              <a:rPr lang="en-US" sz="3200" dirty="0">
                <a:latin typeface="+mn-lt"/>
              </a:rPr>
              <a:t>and Vertical Mo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>
                <a:latin typeface="+mn-lt"/>
              </a:rPr>
              <a:t>Word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1"/>
          <p:cNvSpPr txBox="1">
            <a:spLocks noChangeArrowheads="1"/>
          </p:cNvSpPr>
          <p:nvPr/>
        </p:nvSpPr>
        <p:spPr bwMode="auto">
          <a:xfrm>
            <a:off x="5788025" y="2971800"/>
            <a:ext cx="1298575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000" b="1">
                <a:latin typeface="Comic Sans MS" pitchFamily="66" charset="0"/>
                <a:ea typeface="Calibri" pitchFamily="34" charset="0"/>
                <a:cs typeface="Times New Roman" pitchFamily="18" charset="0"/>
              </a:rPr>
              <a:t>2h + 6 </a:t>
            </a:r>
            <a:endParaRPr lang="en-US" sz="3200" b="1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24" name="Freeform 4"/>
          <p:cNvSpPr>
            <a:spLocks/>
          </p:cNvSpPr>
          <p:nvPr/>
        </p:nvSpPr>
        <p:spPr bwMode="auto">
          <a:xfrm>
            <a:off x="5181600" y="1524000"/>
            <a:ext cx="2747963" cy="1452563"/>
          </a:xfrm>
          <a:custGeom>
            <a:avLst/>
            <a:gdLst/>
            <a:ahLst/>
            <a:cxnLst>
              <a:cxn ang="0">
                <a:pos x="0" y="1208"/>
              </a:cxn>
              <a:cxn ang="0">
                <a:pos x="3368" y="1208"/>
              </a:cxn>
              <a:cxn ang="0">
                <a:pos x="1337" y="0"/>
              </a:cxn>
              <a:cxn ang="0">
                <a:pos x="0" y="1208"/>
              </a:cxn>
            </a:cxnLst>
            <a:rect l="0" t="0" r="r" b="b"/>
            <a:pathLst>
              <a:path w="3368" h="1208">
                <a:moveTo>
                  <a:pt x="0" y="1208"/>
                </a:moveTo>
                <a:lnTo>
                  <a:pt x="3368" y="1208"/>
                </a:lnTo>
                <a:lnTo>
                  <a:pt x="1337" y="0"/>
                </a:lnTo>
                <a:lnTo>
                  <a:pt x="0" y="1208"/>
                </a:ln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cxnSp>
        <p:nvCxnSpPr>
          <p:cNvPr id="5123" name="AutoShape 3"/>
          <p:cNvCxnSpPr>
            <a:cxnSpLocks noChangeShapeType="1"/>
          </p:cNvCxnSpPr>
          <p:nvPr/>
        </p:nvCxnSpPr>
        <p:spPr bwMode="auto">
          <a:xfrm>
            <a:off x="6270625" y="1501775"/>
            <a:ext cx="0" cy="1470025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6237288" y="2111375"/>
            <a:ext cx="2444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>
                <a:latin typeface="Comic Sans MS" pitchFamily="66" charset="0"/>
                <a:ea typeface="Calibri" pitchFamily="34" charset="0"/>
                <a:cs typeface="Times New Roman" pitchFamily="18" charset="0"/>
              </a:rPr>
              <a:t>h</a:t>
            </a:r>
            <a:endParaRPr lang="en-US" sz="3200" b="1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1741488" y="304800"/>
            <a:ext cx="5672137" cy="83026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1.   A </a:t>
            </a:r>
            <a:r>
              <a:rPr lang="en-US" sz="24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triangle has an area of 40 cm</a:t>
            </a:r>
            <a:r>
              <a:rPr lang="en-US" sz="2400" baseline="300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4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.                     Find the height, h, of the triangle.</a:t>
            </a:r>
            <a:endParaRPr lang="en-US" sz="24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39" name="Rectangle 7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900"/>
              <a:t/>
            </a:r>
            <a:br>
              <a:rPr lang="en-US" sz="900"/>
            </a:br>
            <a:endParaRPr lang="en-US"/>
          </a:p>
          <a:p>
            <a:pPr eaLnBrk="0" hangingPunct="0"/>
            <a:endParaRPr lang="en-US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83958"/>
              </p:ext>
            </p:extLst>
          </p:nvPr>
        </p:nvGraphicFramePr>
        <p:xfrm>
          <a:off x="1312863" y="1785938"/>
          <a:ext cx="139223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4" imgW="1396800" imgH="876240" progId="Equation.DSMT4">
                  <p:embed/>
                </p:oleObj>
              </mc:Choice>
              <mc:Fallback>
                <p:oleObj name="Equation" r:id="rId4" imgW="1396800" imgH="876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1785938"/>
                        <a:ext cx="1392237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20585"/>
              </p:ext>
            </p:extLst>
          </p:nvPr>
        </p:nvGraphicFramePr>
        <p:xfrm>
          <a:off x="1096963" y="2733675"/>
          <a:ext cx="2586037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6" imgW="2590560" imgH="876240" progId="Equation.DSMT4">
                  <p:embed/>
                </p:oleObj>
              </mc:Choice>
              <mc:Fallback>
                <p:oleObj name="Equation" r:id="rId6" imgW="2590560" imgH="876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733675"/>
                        <a:ext cx="2586037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50922"/>
              </p:ext>
            </p:extLst>
          </p:nvPr>
        </p:nvGraphicFramePr>
        <p:xfrm>
          <a:off x="1090613" y="3721100"/>
          <a:ext cx="20828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8" imgW="2082600" imgH="419040" progId="Equation.DSMT4">
                  <p:embed/>
                </p:oleObj>
              </mc:Choice>
              <mc:Fallback>
                <p:oleObj name="Equation" r:id="rId8" imgW="208260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613" y="3721100"/>
                        <a:ext cx="20828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13059"/>
              </p:ext>
            </p:extLst>
          </p:nvPr>
        </p:nvGraphicFramePr>
        <p:xfrm>
          <a:off x="1098550" y="4452938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10" imgW="1981080" imgH="419040" progId="Equation.DSMT4">
                  <p:embed/>
                </p:oleObj>
              </mc:Choice>
              <mc:Fallback>
                <p:oleObj name="Equation" r:id="rId10" imgW="198108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452938"/>
                        <a:ext cx="1981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88453"/>
              </p:ext>
            </p:extLst>
          </p:nvPr>
        </p:nvGraphicFramePr>
        <p:xfrm>
          <a:off x="1319213" y="5138738"/>
          <a:ext cx="25574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2" imgW="2552400" imgH="419040" progId="Equation.DSMT4">
                  <p:embed/>
                </p:oleObj>
              </mc:Choice>
              <mc:Fallback>
                <p:oleObj name="Equation" r:id="rId12" imgW="25524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138738"/>
                        <a:ext cx="25574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1510"/>
              </p:ext>
            </p:extLst>
          </p:nvPr>
        </p:nvGraphicFramePr>
        <p:xfrm>
          <a:off x="1316038" y="5824538"/>
          <a:ext cx="268446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4" imgW="2679480" imgH="419040" progId="Equation.DSMT4">
                  <p:embed/>
                </p:oleObj>
              </mc:Choice>
              <mc:Fallback>
                <p:oleObj name="Equation" r:id="rId14" imgW="26794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824538"/>
                        <a:ext cx="268446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1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042" name="Rectangle 19"/>
          <p:cNvSpPr>
            <a:spLocks noChangeArrowheads="1"/>
          </p:cNvSpPr>
          <p:nvPr/>
        </p:nvSpPr>
        <p:spPr bwMode="auto">
          <a:xfrm>
            <a:off x="0" y="20383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043" name="Rectangle 20"/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</a:t>
            </a:r>
            <a:endParaRPr lang="en-US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44" name="Rectangle 22"/>
          <p:cNvSpPr>
            <a:spLocks noChangeArrowheads="1"/>
          </p:cNvSpPr>
          <p:nvPr/>
        </p:nvSpPr>
        <p:spPr bwMode="auto">
          <a:xfrm>
            <a:off x="0" y="3514725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>
                <a:latin typeface="Comic Sans MS" pitchFamily="66" charset="0"/>
                <a:ea typeface="Calibri" pitchFamily="34" charset="0"/>
                <a:cs typeface="Times New Roman" pitchFamily="18" charset="0"/>
              </a:rPr>
              <a:t>   </a:t>
            </a:r>
            <a:endParaRPr lang="en-US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45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4383"/>
              </p:ext>
            </p:extLst>
          </p:nvPr>
        </p:nvGraphicFramePr>
        <p:xfrm>
          <a:off x="5232400" y="4038600"/>
          <a:ext cx="2232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16" imgW="2234880" imgH="457200" progId="Equation.DSMT4">
                  <p:embed/>
                </p:oleObj>
              </mc:Choice>
              <mc:Fallback>
                <p:oleObj name="Equation" r:id="rId16" imgW="2234880" imgH="457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38600"/>
                        <a:ext cx="22320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4267200" y="4756299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4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hich root makes </a:t>
            </a:r>
            <a:r>
              <a:rPr lang="en-US" sz="2400" dirty="0" smtClean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sense?</a:t>
            </a:r>
            <a:endParaRPr lang="en-US" sz="2400" dirty="0"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514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355519"/>
              </p:ext>
            </p:extLst>
          </p:nvPr>
        </p:nvGraphicFramePr>
        <p:xfrm>
          <a:off x="4648200" y="3581400"/>
          <a:ext cx="3594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18" imgW="3593880" imgH="457200" progId="Equation.DSMT4">
                  <p:embed/>
                </p:oleObj>
              </mc:Choice>
              <mc:Fallback>
                <p:oleObj name="Equation" r:id="rId18" imgW="359388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3594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782343" y="5486400"/>
            <a:ext cx="3309937" cy="4616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dirty="0">
                <a:latin typeface="Comic Sans MS" pitchFamily="66" charset="0"/>
              </a:rPr>
              <a:t>The height </a:t>
            </a:r>
            <a:r>
              <a:rPr lang="en-US" sz="2400" dirty="0" smtClean="0">
                <a:latin typeface="Comic Sans MS" pitchFamily="66" charset="0"/>
              </a:rPr>
              <a:t>is </a:t>
            </a:r>
            <a:r>
              <a:rPr lang="en-US" sz="2400" dirty="0">
                <a:latin typeface="Comic Sans MS" pitchFamily="66" charset="0"/>
              </a:rPr>
              <a:t>5 cm.</a:t>
            </a:r>
          </a:p>
        </p:txBody>
      </p:sp>
      <p:pic>
        <p:nvPicPr>
          <p:cNvPr id="5148" name="Picture 28" descr="C:\Documents and Settings\Administrator\Local Settings\Temporary Internet Files\Content.IE5\6DJK50NM\MCj04325380000[1].pn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3425" y="3959225"/>
            <a:ext cx="5334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" grpId="0"/>
      <p:bldP spid="5124" grpId="0" animBg="1"/>
      <p:bldP spid="5123" grpId="0" animBg="1"/>
      <p:bldP spid="5122" grpId="0"/>
      <p:bldP spid="5125" grpId="0" animBg="1"/>
      <p:bldP spid="5146" grpId="0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4876800" y="4038600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= -35  or  15</a:t>
            </a:r>
            <a:endParaRPr lang="en-US" sz="28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04800" y="282575"/>
            <a:ext cx="8534400" cy="12001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400" dirty="0" smtClean="0">
                <a:latin typeface="Comic Sans MS" pitchFamily="66" charset="0"/>
              </a:rPr>
              <a:t>2.   The </a:t>
            </a:r>
            <a:r>
              <a:rPr lang="en-US" sz="2400" dirty="0">
                <a:latin typeface="Comic Sans MS" pitchFamily="66" charset="0"/>
              </a:rPr>
              <a:t>length of a rectangular swimming pool is 20 ft. greater than its width.  The area of the pool is 525 ft</a:t>
            </a:r>
            <a:r>
              <a:rPr lang="en-US" sz="2400" baseline="30000" dirty="0">
                <a:latin typeface="Comic Sans MS" pitchFamily="66" charset="0"/>
              </a:rPr>
              <a:t>2</a:t>
            </a:r>
            <a:r>
              <a:rPr lang="en-US" sz="2400" dirty="0">
                <a:latin typeface="Comic Sans MS" pitchFamily="66" charset="0"/>
              </a:rPr>
              <a:t>.  What are its dimensions?</a:t>
            </a:r>
          </a:p>
        </p:txBody>
      </p:sp>
      <p:sp>
        <p:nvSpPr>
          <p:cNvPr id="10244" name="Rectangle 7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900"/>
              <a:t/>
            </a:r>
            <a:br>
              <a:rPr lang="en-US" sz="900"/>
            </a:br>
            <a:endParaRPr lang="en-US"/>
          </a:p>
          <a:p>
            <a:pPr eaLnBrk="0" hangingPunct="0"/>
            <a:endParaRPr lang="en-US"/>
          </a:p>
        </p:txBody>
      </p:sp>
      <p:sp>
        <p:nvSpPr>
          <p:cNvPr id="10246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0247" name="Rectangle 19"/>
          <p:cNvSpPr>
            <a:spLocks noChangeArrowheads="1"/>
          </p:cNvSpPr>
          <p:nvPr/>
        </p:nvSpPr>
        <p:spPr bwMode="auto">
          <a:xfrm>
            <a:off x="0" y="203835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10248" name="Rectangle 20"/>
          <p:cNvSpPr>
            <a:spLocks noChangeArrowheads="1"/>
          </p:cNvSpPr>
          <p:nvPr/>
        </p:nvSpPr>
        <p:spPr bwMode="auto">
          <a:xfrm>
            <a:off x="0" y="2495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20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</a:t>
            </a:r>
            <a:endParaRPr lang="en-US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4267200" y="4756299"/>
            <a:ext cx="426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4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hich root makes </a:t>
            </a:r>
            <a:r>
              <a:rPr lang="en-US" sz="2400" dirty="0" smtClean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sense?</a:t>
            </a:r>
            <a:endParaRPr lang="en-US" sz="24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538662" y="5562600"/>
            <a:ext cx="4071937" cy="4619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omic Sans MS" pitchFamily="66" charset="0"/>
              </a:rPr>
              <a:t>The pool is 15 ft by 35 ft.</a:t>
            </a:r>
          </a:p>
        </p:txBody>
      </p:sp>
      <p:pic>
        <p:nvPicPr>
          <p:cNvPr id="5148" name="Picture 28" descr="C:\Documents and Settings\Administrator\Local Settings\Temporary Internet Files\Content.IE5\6DJK50NM\MCj04325380000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0263" y="4038600"/>
            <a:ext cx="5334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7772400" y="2133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en-US" sz="2000" b="1">
                <a:latin typeface="Comic Sans MS" pitchFamily="66" charset="0"/>
              </a:rPr>
              <a:t>w </a:t>
            </a:r>
            <a:endParaRPr lang="en-US" sz="3600" b="1">
              <a:latin typeface="Comic Sans MS" pitchFamily="66" charset="0"/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5867400" y="3005138"/>
            <a:ext cx="11430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Aft>
                <a:spcPts val="1000"/>
              </a:spcAft>
            </a:pPr>
            <a:r>
              <a:rPr lang="en-US" sz="2000" b="1">
                <a:latin typeface="Comic Sans MS" pitchFamily="66" charset="0"/>
              </a:rPr>
              <a:t>w + 20</a:t>
            </a:r>
            <a:endParaRPr lang="en-US" sz="3600" b="1">
              <a:latin typeface="Comic Sans MS" pitchFamily="66" charset="0"/>
            </a:endParaRPr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5029200" y="1828800"/>
            <a:ext cx="2743200" cy="1219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685800" y="20574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A = </a:t>
            </a:r>
            <a:r>
              <a:rPr lang="en-US" sz="2800" i="1" dirty="0" err="1" smtClean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lw</a:t>
            </a:r>
            <a:r>
              <a:rPr lang="en-US" sz="2800" dirty="0" smtClean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8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25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omic Sans MS" pitchFamily="66" charset="0"/>
            </a:endParaRPr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304800" y="2689225"/>
            <a:ext cx="35814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525 = </a:t>
            </a:r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+ 20)</a:t>
            </a:r>
            <a:endParaRPr lang="en-US" sz="28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0506" name="Rectangle 26"/>
          <p:cNvSpPr>
            <a:spLocks noChangeArrowheads="1"/>
          </p:cNvSpPr>
          <p:nvPr/>
        </p:nvSpPr>
        <p:spPr bwMode="auto">
          <a:xfrm>
            <a:off x="304800" y="3319463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525 = </a:t>
            </a:r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r>
              <a:rPr lang="en-US" sz="2800" baseline="300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+ 20</a:t>
            </a:r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endParaRPr lang="en-US" sz="2800" i="1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750888" y="3951288"/>
            <a:ext cx="3886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latin typeface="Comic Sans MS" pitchFamily="66" charset="0"/>
              </a:rPr>
              <a:t>0 = </a:t>
            </a:r>
            <a:r>
              <a:rPr lang="en-US" sz="2800" i="1" dirty="0">
                <a:latin typeface="Comic Sans MS" pitchFamily="66" charset="0"/>
              </a:rPr>
              <a:t>w</a:t>
            </a:r>
            <a:r>
              <a:rPr lang="en-US" sz="2800" baseline="30000" dirty="0">
                <a:latin typeface="Comic Sans MS" pitchFamily="66" charset="0"/>
              </a:rPr>
              <a:t>2</a:t>
            </a:r>
            <a:r>
              <a:rPr lang="en-US" sz="2800" dirty="0">
                <a:latin typeface="Comic Sans MS" pitchFamily="66" charset="0"/>
              </a:rPr>
              <a:t> + 20</a:t>
            </a:r>
            <a:r>
              <a:rPr lang="en-US" sz="2800" i="1" dirty="0">
                <a:latin typeface="Comic Sans MS" pitchFamily="66" charset="0"/>
              </a:rPr>
              <a:t>w</a:t>
            </a:r>
            <a:r>
              <a:rPr lang="en-US" sz="2800" dirty="0">
                <a:latin typeface="Comic Sans MS" pitchFamily="66" charset="0"/>
              </a:rPr>
              <a:t> – 525</a:t>
            </a:r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762000" y="4581525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0 = (</a:t>
            </a:r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+ 35)(</a:t>
            </a:r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– 15)</a:t>
            </a:r>
            <a:endParaRPr lang="en-US" sz="2800" dirty="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0508" name="Rectangle 28"/>
          <p:cNvSpPr>
            <a:spLocks noChangeArrowheads="1"/>
          </p:cNvSpPr>
          <p:nvPr/>
        </p:nvSpPr>
        <p:spPr bwMode="auto">
          <a:xfrm>
            <a:off x="4343400" y="35814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+ 35 = 0   or  </a:t>
            </a:r>
            <a:r>
              <a:rPr lang="en-US" sz="2800" i="1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w</a:t>
            </a:r>
            <a:r>
              <a:rPr lang="en-US" sz="2800" dirty="0">
                <a:latin typeface="Comic Sans MS" pitchFamily="66" charset="0"/>
                <a:ea typeface="Calibri" pitchFamily="34" charset="0"/>
                <a:cs typeface="Times New Roman" pitchFamily="18" charset="0"/>
              </a:rPr>
              <a:t> – 15 = 0</a:t>
            </a:r>
            <a:endParaRPr lang="en-US" sz="2800" dirty="0">
              <a:ea typeface="Calibri" pitchFamily="34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9" grpId="0"/>
      <p:bldP spid="5125" grpId="0" animBg="1"/>
      <p:bldP spid="5146" grpId="0"/>
      <p:bldP spid="30" grpId="0" animBg="1"/>
      <p:bldP spid="20490" grpId="0"/>
      <p:bldP spid="20491" grpId="0"/>
      <p:bldP spid="20492" grpId="0" animBg="1"/>
      <p:bldP spid="20501" grpId="0"/>
      <p:bldP spid="20505" grpId="0"/>
      <p:bldP spid="20506" grpId="0"/>
      <p:bldP spid="43" grpId="0"/>
      <p:bldP spid="20507" grpId="0"/>
      <p:bldP spid="2050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Oval 25"/>
          <p:cNvSpPr/>
          <p:nvPr/>
        </p:nvSpPr>
        <p:spPr>
          <a:xfrm>
            <a:off x="3211513" y="2667000"/>
            <a:ext cx="762000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514600" y="2667000"/>
            <a:ext cx="304800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28663" y="2667000"/>
            <a:ext cx="284162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304800" y="282575"/>
            <a:ext cx="8534400" cy="12001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latin typeface="Comic Sans MS" pitchFamily="66" charset="0"/>
              </a:rPr>
              <a:t>3</a:t>
            </a:r>
            <a:r>
              <a:rPr lang="en-US" sz="2400" dirty="0" smtClean="0">
                <a:latin typeface="Comic Sans MS" pitchFamily="66" charset="0"/>
              </a:rPr>
              <a:t>.   While </a:t>
            </a:r>
            <a:r>
              <a:rPr lang="en-US" sz="2400" dirty="0">
                <a:latin typeface="Comic Sans MS" pitchFamily="66" charset="0"/>
              </a:rPr>
              <a:t>standing on the roof of a building that was 400 ft high, you dropped an egg.  How many seconds will it take the egg to hit the ground?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4098925" y="1871663"/>
            <a:ext cx="4435475" cy="12017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+mn-lt"/>
              </a:rPr>
              <a:t>We </a:t>
            </a:r>
            <a:r>
              <a:rPr lang="en-US" sz="2400" dirty="0">
                <a:latin typeface="+mn-lt"/>
              </a:rPr>
              <a:t>want to know when the egg will have a height of 0 </a:t>
            </a:r>
            <a:r>
              <a:rPr lang="en-US" sz="2400" dirty="0" smtClean="0">
                <a:latin typeface="+mn-lt"/>
              </a:rPr>
              <a:t>(the </a:t>
            </a:r>
            <a:r>
              <a:rPr lang="en-US" sz="2400" dirty="0">
                <a:latin typeface="+mn-lt"/>
              </a:rPr>
              <a:t>ground!)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4556125" y="4244975"/>
            <a:ext cx="4283075" cy="457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>
                <a:latin typeface="Comic Sans MS" pitchFamily="66" charset="0"/>
              </a:rPr>
              <a:t>Starting height is 400 ft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94238" y="3243263"/>
            <a:ext cx="3684587" cy="830262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The egg was dropped, so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 initial velocity is O.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704437"/>
              </p:ext>
            </p:extLst>
          </p:nvPr>
        </p:nvGraphicFramePr>
        <p:xfrm>
          <a:off x="747713" y="2757488"/>
          <a:ext cx="320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3" imgW="3200400" imgH="380880" progId="Equation.DSMT4">
                  <p:embed/>
                </p:oleObj>
              </mc:Choice>
              <mc:Fallback>
                <p:oleObj name="Equation" r:id="rId3" imgW="320040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2757488"/>
                        <a:ext cx="320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556581"/>
              </p:ext>
            </p:extLst>
          </p:nvPr>
        </p:nvGraphicFramePr>
        <p:xfrm>
          <a:off x="750888" y="2133600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5" imgW="2717640" imgH="380880" progId="Equation.DSMT4">
                  <p:embed/>
                </p:oleObj>
              </mc:Choice>
              <mc:Fallback>
                <p:oleObj name="Equation" r:id="rId5" imgW="271764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133600"/>
                        <a:ext cx="271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6168"/>
              </p:ext>
            </p:extLst>
          </p:nvPr>
        </p:nvGraphicFramePr>
        <p:xfrm>
          <a:off x="742950" y="3379788"/>
          <a:ext cx="248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7" imgW="2489040" imgH="380880" progId="Equation.DSMT4">
                  <p:embed/>
                </p:oleObj>
              </mc:Choice>
              <mc:Fallback>
                <p:oleObj name="Equation" r:id="rId7" imgW="248904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379788"/>
                        <a:ext cx="2489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704511"/>
              </p:ext>
            </p:extLst>
          </p:nvPr>
        </p:nvGraphicFramePr>
        <p:xfrm>
          <a:off x="300038" y="4003675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9" imgW="1726920" imgH="380880" progId="Equation.DSMT4">
                  <p:embed/>
                </p:oleObj>
              </mc:Choice>
              <mc:Fallback>
                <p:oleObj name="Equation" r:id="rId9" imgW="172692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4003675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85925"/>
              </p:ext>
            </p:extLst>
          </p:nvPr>
        </p:nvGraphicFramePr>
        <p:xfrm>
          <a:off x="650875" y="4627563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11" imgW="1130040" imgH="380880" progId="Equation.DSMT4">
                  <p:embed/>
                </p:oleObj>
              </mc:Choice>
              <mc:Fallback>
                <p:oleObj name="Equation" r:id="rId11" imgW="113004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4627563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85603"/>
              </p:ext>
            </p:extLst>
          </p:nvPr>
        </p:nvGraphicFramePr>
        <p:xfrm>
          <a:off x="796925" y="5300663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13" imgW="977760" imgH="330120" progId="Equation.DSMT4">
                  <p:embed/>
                </p:oleObj>
              </mc:Choice>
              <mc:Fallback>
                <p:oleObj name="Equation" r:id="rId13" imgW="97776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300663"/>
                        <a:ext cx="9779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327525" y="4876800"/>
            <a:ext cx="4419600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The negative root doesn’t </a:t>
            </a:r>
            <a:r>
              <a:rPr lang="en-US" sz="2400" dirty="0" smtClean="0">
                <a:latin typeface="+mn-lt"/>
              </a:rPr>
              <a:t>make sense.</a:t>
            </a:r>
            <a:endParaRPr lang="en-US" sz="2400" dirty="0">
              <a:latin typeface="+mn-lt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05325" y="5934075"/>
            <a:ext cx="4257675" cy="8302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omic Sans MS" pitchFamily="66" charset="0"/>
              </a:rPr>
              <a:t>The egg will hit the ground     in 5 secon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  <p:bldP spid="24" grpId="0" animBg="1"/>
      <p:bldP spid="95236" grpId="0" animBg="1"/>
      <p:bldP spid="95242" grpId="0"/>
      <p:bldP spid="95243" grpId="0"/>
      <p:bldP spid="12" grpId="0"/>
      <p:bldP spid="21" grpId="0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Oval 25"/>
          <p:cNvSpPr/>
          <p:nvPr/>
        </p:nvSpPr>
        <p:spPr>
          <a:xfrm>
            <a:off x="3175000" y="2667000"/>
            <a:ext cx="762000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522538" y="2667000"/>
            <a:ext cx="304800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08025" y="2667000"/>
            <a:ext cx="388938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141288" y="217488"/>
            <a:ext cx="8839200" cy="12001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>
                <a:latin typeface="Comic Sans MS" pitchFamily="66" charset="0"/>
              </a:rPr>
              <a:t>4</a:t>
            </a:r>
            <a:r>
              <a:rPr lang="en-US" sz="2400" dirty="0" smtClean="0">
                <a:latin typeface="Comic Sans MS" pitchFamily="66" charset="0"/>
              </a:rPr>
              <a:t>.   How </a:t>
            </a:r>
            <a:r>
              <a:rPr lang="en-US" sz="2400" dirty="0">
                <a:latin typeface="Comic Sans MS" pitchFamily="66" charset="0"/>
              </a:rPr>
              <a:t>long would it take a hammer to hit the roof of a truck if the hammer </a:t>
            </a:r>
            <a:r>
              <a:rPr lang="en-US" sz="2400" dirty="0" smtClean="0">
                <a:latin typeface="Comic Sans MS" pitchFamily="66" charset="0"/>
              </a:rPr>
              <a:t>were </a:t>
            </a:r>
            <a:r>
              <a:rPr lang="en-US" sz="2400" dirty="0">
                <a:latin typeface="Comic Sans MS" pitchFamily="66" charset="0"/>
              </a:rPr>
              <a:t>dropped from a height of 70 ft?  The roof of the truck is 6 ft high.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4119563" y="1871663"/>
            <a:ext cx="4876800" cy="12017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+mn-lt"/>
              </a:rPr>
              <a:t>We </a:t>
            </a:r>
            <a:r>
              <a:rPr lang="en-US" sz="2400" dirty="0">
                <a:latin typeface="+mn-lt"/>
              </a:rPr>
              <a:t>want to know when the hammer will have a height of 6 ft.</a:t>
            </a:r>
          </a:p>
        </p:txBody>
      </p:sp>
      <p:sp>
        <p:nvSpPr>
          <p:cNvPr id="95243" name="Text Box 11"/>
          <p:cNvSpPr txBox="1">
            <a:spLocks noChangeArrowheads="1"/>
          </p:cNvSpPr>
          <p:nvPr/>
        </p:nvSpPr>
        <p:spPr bwMode="auto">
          <a:xfrm>
            <a:off x="4576763" y="3886200"/>
            <a:ext cx="3962400" cy="461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Starting height is 70 ft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048250" y="3243263"/>
            <a:ext cx="3021013" cy="461962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Initial velocity is O.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459287"/>
              </p:ext>
            </p:extLst>
          </p:nvPr>
        </p:nvGraphicFramePr>
        <p:xfrm>
          <a:off x="790575" y="2757488"/>
          <a:ext cx="295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3" imgW="2958840" imgH="380880" progId="Equation.DSMT4">
                  <p:embed/>
                </p:oleObj>
              </mc:Choice>
              <mc:Fallback>
                <p:oleObj name="Equation" r:id="rId3" imgW="295884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757488"/>
                        <a:ext cx="295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40173"/>
              </p:ext>
            </p:extLst>
          </p:nvPr>
        </p:nvGraphicFramePr>
        <p:xfrm>
          <a:off x="750888" y="2133600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5" imgW="2717640" imgH="380880" progId="Equation.DSMT4">
                  <p:embed/>
                </p:oleObj>
              </mc:Choice>
              <mc:Fallback>
                <p:oleObj name="Equation" r:id="rId5" imgW="271764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133600"/>
                        <a:ext cx="271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65261"/>
              </p:ext>
            </p:extLst>
          </p:nvPr>
        </p:nvGraphicFramePr>
        <p:xfrm>
          <a:off x="784225" y="3379788"/>
          <a:ext cx="223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7" imgW="2234880" imgH="380880" progId="Equation.DSMT4">
                  <p:embed/>
                </p:oleObj>
              </mc:Choice>
              <mc:Fallback>
                <p:oleObj name="Equation" r:id="rId7" imgW="22348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379788"/>
                        <a:ext cx="223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03026"/>
              </p:ext>
            </p:extLst>
          </p:nvPr>
        </p:nvGraphicFramePr>
        <p:xfrm>
          <a:off x="347663" y="4003675"/>
          <a:ext cx="189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9" imgW="1892160" imgH="380880" progId="Equation.DSMT4">
                  <p:embed/>
                </p:oleObj>
              </mc:Choice>
              <mc:Fallback>
                <p:oleObj name="Equation" r:id="rId9" imgW="189216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003675"/>
                        <a:ext cx="189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2428"/>
              </p:ext>
            </p:extLst>
          </p:nvPr>
        </p:nvGraphicFramePr>
        <p:xfrm>
          <a:off x="762000" y="4627563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11" imgW="914400" imgH="380880" progId="Equation.DSMT4">
                  <p:embed/>
                </p:oleObj>
              </mc:Choice>
              <mc:Fallback>
                <p:oleObj name="Equation" r:id="rId11" imgW="91440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27563"/>
                        <a:ext cx="914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556949"/>
              </p:ext>
            </p:extLst>
          </p:nvPr>
        </p:nvGraphicFramePr>
        <p:xfrm>
          <a:off x="566738" y="5300663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13" imgW="965160" imgH="330120" progId="Equation.DSMT4">
                  <p:embed/>
                </p:oleObj>
              </mc:Choice>
              <mc:Fallback>
                <p:oleObj name="Equation" r:id="rId13" imgW="965160" imgH="3301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300663"/>
                        <a:ext cx="965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4348163" y="4648200"/>
            <a:ext cx="44196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The negative root doesn’t </a:t>
            </a:r>
            <a:r>
              <a:rPr lang="en-US" sz="2400" dirty="0" smtClean="0">
                <a:latin typeface="+mn-lt"/>
              </a:rPr>
              <a:t>make sense.</a:t>
            </a:r>
            <a:endParaRPr lang="en-US" sz="2400" dirty="0">
              <a:latin typeface="+mn-lt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132263" y="5638800"/>
            <a:ext cx="4757737" cy="8302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omic Sans MS" pitchFamily="66" charset="0"/>
              </a:rPr>
              <a:t>The hammer will hit the truck roof in 2 seconds.</a:t>
            </a:r>
          </a:p>
        </p:txBody>
      </p:sp>
      <p:pic>
        <p:nvPicPr>
          <p:cNvPr id="18" name="Picture 12" descr="MCj02909840000[1]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99201">
            <a:off x="8421688" y="985838"/>
            <a:ext cx="560387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2.5E-6 7.40741E-7 L 0.00677 0.70185 " pathEditMode="relative" rAng="0" ptsTypes="AA">
                                      <p:cBhvr>
                                        <p:cTn id="6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" y="3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5" grpId="0" animBg="1"/>
      <p:bldP spid="24" grpId="0" animBg="1"/>
      <p:bldP spid="95236" grpId="0" animBg="1"/>
      <p:bldP spid="95242" grpId="0"/>
      <p:bldP spid="95243" grpId="0"/>
      <p:bldP spid="12" grpId="0"/>
      <p:bldP spid="21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381000" y="304800"/>
            <a:ext cx="8382000" cy="83026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5</a:t>
            </a:r>
            <a:r>
              <a:rPr lang="en-US" sz="2400" dirty="0" smtClean="0">
                <a:latin typeface="+mn-lt"/>
              </a:rPr>
              <a:t>.   A </a:t>
            </a:r>
            <a:r>
              <a:rPr lang="en-US" sz="2400" dirty="0">
                <a:latin typeface="+mn-lt"/>
              </a:rPr>
              <a:t>football is kicked upward at a velocity of 42 ft per second (ft/s).  When will it </a:t>
            </a:r>
            <a:r>
              <a:rPr lang="en-US" sz="2400" dirty="0" smtClean="0">
                <a:latin typeface="+mn-lt"/>
              </a:rPr>
              <a:t>be a </a:t>
            </a:r>
            <a:r>
              <a:rPr lang="en-US" sz="2400" dirty="0">
                <a:latin typeface="+mn-lt"/>
              </a:rPr>
              <a:t>height of 20 ft?  </a:t>
            </a:r>
          </a:p>
        </p:txBody>
      </p:sp>
      <p:sp>
        <p:nvSpPr>
          <p:cNvPr id="27" name="Oval 26"/>
          <p:cNvSpPr/>
          <p:nvPr/>
        </p:nvSpPr>
        <p:spPr>
          <a:xfrm>
            <a:off x="3657600" y="2700338"/>
            <a:ext cx="282575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720975" y="2693988"/>
            <a:ext cx="544513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762000" y="2700338"/>
            <a:ext cx="479425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892901"/>
              </p:ext>
            </p:extLst>
          </p:nvPr>
        </p:nvGraphicFramePr>
        <p:xfrm>
          <a:off x="769938" y="2765425"/>
          <a:ext cx="317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3" imgW="3174840" imgH="380880" progId="Equation.DSMT4">
                  <p:embed/>
                </p:oleObj>
              </mc:Choice>
              <mc:Fallback>
                <p:oleObj name="Equation" r:id="rId3" imgW="317484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765425"/>
                        <a:ext cx="3175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45022"/>
              </p:ext>
            </p:extLst>
          </p:nvPr>
        </p:nvGraphicFramePr>
        <p:xfrm>
          <a:off x="946150" y="2133600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5" imgW="2717640" imgH="380880" progId="Equation.DSMT4">
                  <p:embed/>
                </p:oleObj>
              </mc:Choice>
              <mc:Fallback>
                <p:oleObj name="Equation" r:id="rId5" imgW="271764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133600"/>
                        <a:ext cx="271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057559"/>
              </p:ext>
            </p:extLst>
          </p:nvPr>
        </p:nvGraphicFramePr>
        <p:xfrm>
          <a:off x="952500" y="3398838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7" imgW="3162240" imgH="380880" progId="Equation.DSMT4">
                  <p:embed/>
                </p:oleObj>
              </mc:Choice>
              <mc:Fallback>
                <p:oleObj name="Equation" r:id="rId7" imgW="316224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398838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668343"/>
              </p:ext>
            </p:extLst>
          </p:nvPr>
        </p:nvGraphicFramePr>
        <p:xfrm>
          <a:off x="871538" y="4005263"/>
          <a:ext cx="3314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9" imgW="3314520" imgH="457200" progId="Equation.DSMT4">
                  <p:embed/>
                </p:oleObj>
              </mc:Choice>
              <mc:Fallback>
                <p:oleObj name="Equation" r:id="rId9" imgW="331452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4005263"/>
                        <a:ext cx="3314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628361"/>
              </p:ext>
            </p:extLst>
          </p:nvPr>
        </p:nvGraphicFramePr>
        <p:xfrm>
          <a:off x="962025" y="4689475"/>
          <a:ext cx="307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11" imgW="3073320" imgH="406080" progId="Equation.DSMT4">
                  <p:embed/>
                </p:oleObj>
              </mc:Choice>
              <mc:Fallback>
                <p:oleObj name="Equation" r:id="rId11" imgW="307332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4689475"/>
                        <a:ext cx="307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30792"/>
              </p:ext>
            </p:extLst>
          </p:nvPr>
        </p:nvGraphicFramePr>
        <p:xfrm>
          <a:off x="1004888" y="5346700"/>
          <a:ext cx="191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13" imgW="1917360" imgH="825480" progId="Equation.DSMT4">
                  <p:embed/>
                </p:oleObj>
              </mc:Choice>
              <mc:Fallback>
                <p:oleObj name="Equation" r:id="rId13" imgW="1917360" imgH="825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346700"/>
                        <a:ext cx="1917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4724400" y="1828800"/>
            <a:ext cx="3962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omic Sans MS" pitchFamily="66" charset="0"/>
              </a:rPr>
              <a:t>The football will pass the height of 20 feet both on its way up and on its way back down.</a:t>
            </a: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5334000" y="5181600"/>
          <a:ext cx="2667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15" imgW="2666880" imgH="1193760" progId="Equation.DSMT4">
                  <p:embed/>
                </p:oleObj>
              </mc:Choice>
              <mc:Fallback>
                <p:oleObj name="Equation" r:id="rId15" imgW="2666880" imgH="1193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81600"/>
                        <a:ext cx="26670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5" name="Picture 9" descr="C:\Documents and Settings\Administrator\Local Settings\Temporary Internet Files\Content.IE5\O1MV8523\MCj03354420000[1].wmf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495800"/>
            <a:ext cx="601663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5181600" y="5006975"/>
            <a:ext cx="2971800" cy="1524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4529138" y="1690688"/>
            <a:ext cx="3276600" cy="3414712"/>
          </a:xfrm>
          <a:custGeom>
            <a:avLst/>
            <a:gdLst>
              <a:gd name="connsiteX0" fmla="*/ 0 w 3657600"/>
              <a:gd name="connsiteY0" fmla="*/ 3486573 h 3557693"/>
              <a:gd name="connsiteX1" fmla="*/ 1767840 w 3657600"/>
              <a:gd name="connsiteY1" fmla="*/ 11853 h 3557693"/>
              <a:gd name="connsiteX2" fmla="*/ 3657600 w 3657600"/>
              <a:gd name="connsiteY2" fmla="*/ 3557693 h 3557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57600" h="3557693">
                <a:moveTo>
                  <a:pt x="0" y="3486573"/>
                </a:moveTo>
                <a:cubicBezTo>
                  <a:pt x="579120" y="1743286"/>
                  <a:pt x="1158240" y="0"/>
                  <a:pt x="1767840" y="11853"/>
                </a:cubicBezTo>
                <a:cubicBezTo>
                  <a:pt x="2377440" y="23706"/>
                  <a:pt x="3017520" y="1790699"/>
                  <a:pt x="3657600" y="3557693"/>
                </a:cubicBezTo>
              </a:path>
            </a:pathLst>
          </a:cu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17 0.05625 C 0.05174 -0.197 0.10816 -0.44908 0.16944 -0.45232 C 0.23055 -0.45487 0.33003 -0.04561 0.36302 0.03588 " pathEditMode="relative" rAng="0" ptsTypes="aaA">
                                      <p:cBhvr>
                                        <p:cTn id="17" dur="20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51" y="-2555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8" grpId="0" animBg="1"/>
      <p:bldP spid="29" grpId="0" animBg="1"/>
      <p:bldP spid="40" grpId="0"/>
      <p:bldP spid="16" grpId="0" animBg="1"/>
      <p:bldP spid="19" grpId="0" animBg="1"/>
      <p:bldP spid="1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6" name="Picture 14" descr="C:\Documents and Settings\Administrator\Local Settings\Temporary Internet Files\Content.IE5\WRDZ6A3P\MCj0440153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92663" y="1998663"/>
            <a:ext cx="877887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81000" y="304800"/>
            <a:ext cx="8382000" cy="120015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latin typeface="+mn-lt"/>
              </a:rPr>
              <a:t>6</a:t>
            </a:r>
            <a:r>
              <a:rPr lang="en-US" sz="2400" dirty="0" smtClean="0">
                <a:latin typeface="+mn-lt"/>
              </a:rPr>
              <a:t>.   A </a:t>
            </a:r>
            <a:r>
              <a:rPr lang="en-US" sz="2400" dirty="0">
                <a:latin typeface="+mn-lt"/>
              </a:rPr>
              <a:t>soccer player kicks a soccer ball with a velocity of 32 ft/sec.  If the ball reaches a height of 16 ft, how long does it stay in the air?</a:t>
            </a:r>
          </a:p>
        </p:txBody>
      </p:sp>
      <p:sp>
        <p:nvSpPr>
          <p:cNvPr id="27" name="Oval 26"/>
          <p:cNvSpPr/>
          <p:nvPr/>
        </p:nvSpPr>
        <p:spPr>
          <a:xfrm>
            <a:off x="3733800" y="2667000"/>
            <a:ext cx="271463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819400" y="2660650"/>
            <a:ext cx="468313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27088" y="2667000"/>
            <a:ext cx="501650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61540"/>
              </p:ext>
            </p:extLst>
          </p:nvPr>
        </p:nvGraphicFramePr>
        <p:xfrm>
          <a:off x="930275" y="2765425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4" imgW="3073320" imgH="380880" progId="Equation.DSMT4">
                  <p:embed/>
                </p:oleObj>
              </mc:Choice>
              <mc:Fallback>
                <p:oleObj name="Equation" r:id="rId4" imgW="307332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2765425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21680"/>
              </p:ext>
            </p:extLst>
          </p:nvPr>
        </p:nvGraphicFramePr>
        <p:xfrm>
          <a:off x="1055688" y="2133600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6" imgW="2717640" imgH="380880" progId="Equation.DSMT4">
                  <p:embed/>
                </p:oleObj>
              </mc:Choice>
              <mc:Fallback>
                <p:oleObj name="Equation" r:id="rId6" imgW="2717640" imgH="380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133600"/>
                        <a:ext cx="271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27310"/>
              </p:ext>
            </p:extLst>
          </p:nvPr>
        </p:nvGraphicFramePr>
        <p:xfrm>
          <a:off x="1062038" y="3398838"/>
          <a:ext cx="307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8" imgW="3073320" imgH="380880" progId="Equation.DSMT4">
                  <p:embed/>
                </p:oleObj>
              </mc:Choice>
              <mc:Fallback>
                <p:oleObj name="Equation" r:id="rId8" imgW="307332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398838"/>
                        <a:ext cx="3073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6056"/>
              </p:ext>
            </p:extLst>
          </p:nvPr>
        </p:nvGraphicFramePr>
        <p:xfrm>
          <a:off x="1055688" y="3967163"/>
          <a:ext cx="294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0" imgW="2946240" imgH="533160" progId="Equation.DSMT4">
                  <p:embed/>
                </p:oleObj>
              </mc:Choice>
              <mc:Fallback>
                <p:oleObj name="Equation" r:id="rId10" imgW="294624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3967163"/>
                        <a:ext cx="2946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49643"/>
              </p:ext>
            </p:extLst>
          </p:nvPr>
        </p:nvGraphicFramePr>
        <p:xfrm>
          <a:off x="1055279" y="4550569"/>
          <a:ext cx="2171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12" imgW="2171520" imgH="457200" progId="Equation.DSMT4">
                  <p:embed/>
                </p:oleObj>
              </mc:Choice>
              <mc:Fallback>
                <p:oleObj name="Equation" r:id="rId12" imgW="217152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279" y="4550569"/>
                        <a:ext cx="2171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400504"/>
              </p:ext>
            </p:extLst>
          </p:nvPr>
        </p:nvGraphicFramePr>
        <p:xfrm>
          <a:off x="1120775" y="5257800"/>
          <a:ext cx="685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4" imgW="685800" imgH="330120" progId="Equation.DSMT4">
                  <p:embed/>
                </p:oleObj>
              </mc:Choice>
              <mc:Fallback>
                <p:oleObj name="Equation" r:id="rId14" imgW="6858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5257800"/>
                        <a:ext cx="6858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724400" y="3581400"/>
            <a:ext cx="4038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>
                <a:latin typeface="Comic Sans MS" pitchFamily="66" charset="0"/>
              </a:rPr>
              <a:t>This solution says the ball reached a height of 16 ft. after one second.  Its time in the air will be double this amount.</a:t>
            </a:r>
          </a:p>
        </p:txBody>
      </p:sp>
      <p:sp>
        <p:nvSpPr>
          <p:cNvPr id="21" name="Freeform 20"/>
          <p:cNvSpPr/>
          <p:nvPr/>
        </p:nvSpPr>
        <p:spPr>
          <a:xfrm>
            <a:off x="5376863" y="1944688"/>
            <a:ext cx="3157537" cy="1179512"/>
          </a:xfrm>
          <a:custGeom>
            <a:avLst/>
            <a:gdLst>
              <a:gd name="connsiteX0" fmla="*/ 0 w 2373086"/>
              <a:gd name="connsiteY0" fmla="*/ 1059542 h 1146628"/>
              <a:gd name="connsiteX1" fmla="*/ 1208314 w 2373086"/>
              <a:gd name="connsiteY1" fmla="*/ 14514 h 1146628"/>
              <a:gd name="connsiteX2" fmla="*/ 2373086 w 2373086"/>
              <a:gd name="connsiteY2" fmla="*/ 1146628 h 11466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73086" h="1146628">
                <a:moveTo>
                  <a:pt x="0" y="1059542"/>
                </a:moveTo>
                <a:cubicBezTo>
                  <a:pt x="406400" y="529771"/>
                  <a:pt x="812800" y="0"/>
                  <a:pt x="1208314" y="14514"/>
                </a:cubicBezTo>
                <a:cubicBezTo>
                  <a:pt x="1603828" y="29028"/>
                  <a:pt x="1988457" y="587828"/>
                  <a:pt x="2373086" y="1146628"/>
                </a:cubicBezTo>
              </a:path>
            </a:pathLst>
          </a:cu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rot="5400000">
            <a:off x="6353176" y="2552700"/>
            <a:ext cx="1141412" cy="1587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4" name="TextBox 38"/>
          <p:cNvSpPr txBox="1">
            <a:spLocks noChangeArrowheads="1"/>
          </p:cNvSpPr>
          <p:nvPr/>
        </p:nvSpPr>
        <p:spPr bwMode="auto">
          <a:xfrm>
            <a:off x="7010400" y="2514600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latin typeface="Comic Sans MS" pitchFamily="66" charset="0"/>
              </a:rPr>
              <a:t>16 f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05400" y="5799138"/>
            <a:ext cx="3505200" cy="8302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+mn-lt"/>
              </a:rPr>
              <a:t>The ball will be in the   air for 2 secon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8" grpId="0" animBg="1"/>
      <p:bldP spid="29" grpId="0" animBg="1"/>
      <p:bldP spid="17" grpId="0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307975" y="282020"/>
            <a:ext cx="8382000" cy="156966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+mn-lt"/>
              </a:rPr>
              <a:t>7.   A monkey throws a coconut down from a tree with an initial velocity of 24 </a:t>
            </a:r>
            <a:r>
              <a:rPr lang="en-US" sz="2400" dirty="0" err="1" smtClean="0">
                <a:latin typeface="+mn-lt"/>
              </a:rPr>
              <a:t>ft</a:t>
            </a:r>
            <a:r>
              <a:rPr lang="en-US" sz="2400" dirty="0" smtClean="0">
                <a:latin typeface="+mn-lt"/>
              </a:rPr>
              <a:t>/sec.  If the monkey is 72 feet up in the tree, how long will it take for the coconut to hit the ground?</a:t>
            </a:r>
            <a:endParaRPr lang="en-US" sz="2400" dirty="0">
              <a:latin typeface="+mn-lt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3660515" y="2700283"/>
            <a:ext cx="533400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2438400" y="2704662"/>
            <a:ext cx="790451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27088" y="2667000"/>
            <a:ext cx="501650" cy="609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24395"/>
              </p:ext>
            </p:extLst>
          </p:nvPr>
        </p:nvGraphicFramePr>
        <p:xfrm>
          <a:off x="968773" y="2796789"/>
          <a:ext cx="3162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3162240" imgH="380880" progId="Equation.DSMT4">
                  <p:embed/>
                </p:oleObj>
              </mc:Choice>
              <mc:Fallback>
                <p:oleObj name="Equation" r:id="rId3" imgW="3162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773" y="2796789"/>
                        <a:ext cx="3162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21680"/>
              </p:ext>
            </p:extLst>
          </p:nvPr>
        </p:nvGraphicFramePr>
        <p:xfrm>
          <a:off x="1055688" y="2133600"/>
          <a:ext cx="2717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2717640" imgH="380880" progId="Equation.DSMT4">
                  <p:embed/>
                </p:oleObj>
              </mc:Choice>
              <mc:Fallback>
                <p:oleObj name="Equation" r:id="rId5" imgW="2717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133600"/>
                        <a:ext cx="2717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49063"/>
              </p:ext>
            </p:extLst>
          </p:nvPr>
        </p:nvGraphicFramePr>
        <p:xfrm>
          <a:off x="996950" y="3454400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3047760" imgH="533160" progId="Equation.DSMT4">
                  <p:embed/>
                </p:oleObj>
              </mc:Choice>
              <mc:Fallback>
                <p:oleObj name="Equation" r:id="rId7" imgW="3047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3454400"/>
                        <a:ext cx="304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47924"/>
              </p:ext>
            </p:extLst>
          </p:nvPr>
        </p:nvGraphicFramePr>
        <p:xfrm>
          <a:off x="1028700" y="4089400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3111480" imgH="457200" progId="Equation.DSMT4">
                  <p:embed/>
                </p:oleObj>
              </mc:Choice>
              <mc:Fallback>
                <p:oleObj name="Equation" r:id="rId9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4089400"/>
                        <a:ext cx="311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14912"/>
              </p:ext>
            </p:extLst>
          </p:nvPr>
        </p:nvGraphicFramePr>
        <p:xfrm>
          <a:off x="1912938" y="4800600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1" imgW="1002960" imgH="330120" progId="Equation.DSMT4">
                  <p:embed/>
                </p:oleObj>
              </mc:Choice>
              <mc:Fallback>
                <p:oleObj name="Equation" r:id="rId11" imgW="1002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4800600"/>
                        <a:ext cx="1003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67200" y="5170269"/>
            <a:ext cx="3505200" cy="83026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latin typeface="+mn-lt"/>
              </a:rPr>
              <a:t>The </a:t>
            </a:r>
            <a:r>
              <a:rPr lang="en-US" sz="2400" dirty="0" smtClean="0">
                <a:latin typeface="+mn-lt"/>
              </a:rPr>
              <a:t>coconut will land in 1.5 seconds</a:t>
            </a:r>
            <a:r>
              <a:rPr lang="en-US" sz="2400" dirty="0">
                <a:latin typeface="+mn-lt"/>
              </a:rPr>
              <a:t>.</a:t>
            </a:r>
          </a:p>
        </p:txBody>
      </p:sp>
      <p:sp>
        <p:nvSpPr>
          <p:cNvPr id="3" name="AutoShape 4" descr="Related imag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198" name="Picture 6" descr="Image result for monkey in a tree coconut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515"/>
          <a:stretch/>
        </p:blipFill>
        <p:spPr bwMode="auto">
          <a:xfrm>
            <a:off x="4488657" y="1893887"/>
            <a:ext cx="1951038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67503" y="3632200"/>
            <a:ext cx="771525" cy="133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780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8" grpId="0" animBg="1"/>
      <p:bldP spid="29" grpId="0" animBg="1"/>
      <p:bldP spid="1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mic Sans everywher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7</TotalTime>
  <Words>501</Words>
  <Application>Microsoft Office PowerPoint</Application>
  <PresentationFormat>On-screen Show (4:3)</PresentationFormat>
  <Paragraphs>49</Paragraphs>
  <Slides>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omic Sans MS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Ann Evans</dc:creator>
  <cp:lastModifiedBy>Greenberg, Karen</cp:lastModifiedBy>
  <cp:revision>92</cp:revision>
  <cp:lastPrinted>2018-03-05T23:24:53Z</cp:lastPrinted>
  <dcterms:created xsi:type="dcterms:W3CDTF">2009-02-22T17:58:11Z</dcterms:created>
  <dcterms:modified xsi:type="dcterms:W3CDTF">2019-03-04T23:42:24Z</dcterms:modified>
</cp:coreProperties>
</file>